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84D28" w:rsidRPr="00483EFC" w:rsidRDefault="00684D28" w:rsidP="00483EFC">
      <w:pPr>
        <w:jc w:val="center"/>
        <w:rPr>
          <w:sz w:val="36"/>
        </w:rPr>
      </w:pPr>
      <w:r w:rsidRPr="00483EFC">
        <w:rPr>
          <w:sz w:val="36"/>
        </w:rPr>
        <w:t>9.1 Describing Acceleration</w:t>
      </w:r>
    </w:p>
    <w:p w:rsidR="00684D28" w:rsidRPr="00684D28" w:rsidRDefault="00FA0040" w:rsidP="00684D28">
      <w:r>
        <w:t>An object travel</w:t>
      </w:r>
      <w:r w:rsidR="00684D28" w:rsidRPr="00684D28">
        <w:t xml:space="preserve">ing with uniform motion has </w:t>
      </w:r>
      <w:r>
        <w:t>_________________________________________________________</w:t>
      </w:r>
    </w:p>
    <w:p w:rsidR="00684D28" w:rsidRPr="00684D28" w:rsidRDefault="00684D28" w:rsidP="00684D28">
      <w:r w:rsidRPr="00684D28">
        <w:t>Not all objects exhibit uniform motion.</w:t>
      </w:r>
    </w:p>
    <w:p w:rsidR="00684D28" w:rsidRPr="00684D28" w:rsidRDefault="00684D28" w:rsidP="00684D28">
      <w:r w:rsidRPr="00684D28">
        <w:t xml:space="preserve">It is important to be able to analyze situations where the motion is </w:t>
      </w:r>
      <w:r w:rsidRPr="006074C3">
        <w:rPr>
          <w:b/>
          <w:u w:val="single"/>
        </w:rPr>
        <w:t>not uniform</w:t>
      </w:r>
      <w:r w:rsidRPr="00684D28">
        <w:t>.</w:t>
      </w:r>
    </w:p>
    <w:p w:rsidR="00684D28" w:rsidRPr="00684D28" w:rsidRDefault="00684D28" w:rsidP="00684D28">
      <w:r w:rsidRPr="00684D28">
        <w:t>An o</w:t>
      </w:r>
      <w:r w:rsidR="00A86124">
        <w:t>bject travel</w:t>
      </w:r>
      <w:r w:rsidRPr="00684D28">
        <w:t>ling with non-uniform motion will:</w:t>
      </w:r>
    </w:p>
    <w:p w:rsidR="00FA0040" w:rsidRDefault="00684D28" w:rsidP="00FA0040">
      <w:pPr>
        <w:pStyle w:val="ListParagraph"/>
        <w:numPr>
          <w:ilvl w:val="0"/>
          <w:numId w:val="1"/>
        </w:numPr>
      </w:pPr>
      <w:r w:rsidRPr="00684D28">
        <w:t xml:space="preserve">have different </w:t>
      </w:r>
      <w:r w:rsidR="00FA0040">
        <w:t>____________________________________________________________________________________</w:t>
      </w:r>
    </w:p>
    <w:p w:rsidR="00FA0040" w:rsidRDefault="00FA0040" w:rsidP="00FA0040">
      <w:pPr>
        <w:pStyle w:val="ListParagraph"/>
        <w:numPr>
          <w:ilvl w:val="0"/>
          <w:numId w:val="1"/>
        </w:numPr>
      </w:pPr>
      <w:r w:rsidRPr="00684D28">
        <w:t xml:space="preserve">take different amounts of </w:t>
      </w:r>
      <w:r>
        <w:t>_______________________________________________________________________</w:t>
      </w:r>
    </w:p>
    <w:p w:rsidR="00FA0040" w:rsidRDefault="00FA0040" w:rsidP="00684D28">
      <w:pPr>
        <w:pStyle w:val="ListParagraph"/>
        <w:numPr>
          <w:ilvl w:val="0"/>
          <w:numId w:val="1"/>
        </w:numPr>
      </w:pPr>
      <w:r w:rsidRPr="00684D28">
        <w:t>have a</w:t>
      </w:r>
      <w:r>
        <w:t xml:space="preserve"> ______________________________________________________________________________</w:t>
      </w:r>
    </w:p>
    <w:p w:rsidR="00684D28" w:rsidRDefault="00684D28" w:rsidP="00FA0040">
      <w:pPr>
        <w:pStyle w:val="ListParagraph"/>
      </w:pPr>
    </w:p>
    <w:p w:rsidR="00684D28" w:rsidRPr="00FA0040" w:rsidRDefault="00684D28" w:rsidP="00FA0040">
      <w:pPr>
        <w:jc w:val="center"/>
        <w:rPr>
          <w:b/>
          <w:sz w:val="28"/>
        </w:rPr>
      </w:pPr>
      <w:r w:rsidRPr="00FA0040">
        <w:rPr>
          <w:b/>
          <w:sz w:val="28"/>
        </w:rPr>
        <w:t>Positive and Negative Changes in Velocity</w:t>
      </w:r>
    </w:p>
    <w:p w:rsidR="00684D28" w:rsidRPr="00684D28" w:rsidRDefault="00FA0040" w:rsidP="00684D28">
      <w:r>
        <w:rPr>
          <w:noProof/>
          <w:lang w:eastAsia="zh-CN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791710</wp:posOffset>
            </wp:positionH>
            <wp:positionV relativeFrom="paragraph">
              <wp:posOffset>182880</wp:posOffset>
            </wp:positionV>
            <wp:extent cx="2056765" cy="1143000"/>
            <wp:effectExtent l="19050" t="0" r="635" b="0"/>
            <wp:wrapNone/>
            <wp:docPr id="7" name="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6765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84D28">
        <w:t xml:space="preserve">A change in velocity </w:t>
      </w:r>
      <w:r w:rsidR="00854DCC">
        <w:t xml:space="preserve">_____ </w:t>
      </w:r>
      <w:r w:rsidR="00684D28" w:rsidRPr="00684D28">
        <w:t xml:space="preserve"> occurs when the </w:t>
      </w:r>
      <w:r>
        <w:t>___________</w:t>
      </w:r>
      <w:r w:rsidR="00684D28" w:rsidRPr="00684D28">
        <w:t xml:space="preserve"> of an object changes and/or its </w:t>
      </w:r>
      <w:r>
        <w:t>__________________</w:t>
      </w:r>
      <w:r w:rsidR="00684D28" w:rsidRPr="00684D28">
        <w:t xml:space="preserve"> of motion changes.</w:t>
      </w:r>
    </w:p>
    <w:p w:rsidR="00684D28" w:rsidRPr="00684D28" w:rsidRDefault="00AD0447" w:rsidP="00684D28">
      <w:r>
        <w:rPr>
          <w:noProof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3" type="#_x0000_t202" style="position:absolute;margin-left:125.2pt;margin-top:17.15pt;width:145.6pt;height:55.85pt;z-index:251667456;mso-width-relative:margin;mso-height-relative:margin">
            <v:textbox>
              <w:txbxContent>
                <w:p w:rsidR="006074C3" w:rsidRDefault="006074C3"/>
              </w:txbxContent>
            </v:textbox>
          </v:shape>
        </w:pict>
      </w:r>
      <w:r w:rsidR="00684D28" w:rsidRPr="00684D28">
        <w:t>A change in velocity can be calculated by:</w:t>
      </w:r>
    </w:p>
    <w:p w:rsidR="00684D28" w:rsidRPr="00684D28" w:rsidRDefault="00684D28" w:rsidP="00684D28"/>
    <w:p w:rsidR="00684D28" w:rsidRPr="00684D28" w:rsidRDefault="00684D28" w:rsidP="00684D28"/>
    <w:p w:rsidR="00684D28" w:rsidRPr="00684D28" w:rsidRDefault="00684D28" w:rsidP="00684D28">
      <w:r w:rsidRPr="00684D28">
        <w:t xml:space="preserve">If the change in velocity is the same sign (+, -) as the initial velocity, the speed of the object is </w:t>
      </w:r>
      <w:r w:rsidR="00FA0040">
        <w:t>_____________________</w:t>
      </w:r>
      <w:r w:rsidRPr="00684D28">
        <w:t>.</w:t>
      </w:r>
    </w:p>
    <w:p w:rsidR="00684D28" w:rsidRDefault="006074C3" w:rsidP="00684D28">
      <w:r>
        <w:rPr>
          <w:noProof/>
          <w:lang w:eastAsia="zh-CN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794885</wp:posOffset>
            </wp:positionH>
            <wp:positionV relativeFrom="paragraph">
              <wp:posOffset>163830</wp:posOffset>
            </wp:positionV>
            <wp:extent cx="2056765" cy="1152525"/>
            <wp:effectExtent l="19050" t="0" r="635" b="0"/>
            <wp:wrapNone/>
            <wp:docPr id="3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10" name="Picture 1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676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84D28" w:rsidRPr="00684D28">
        <w:t xml:space="preserve">If the change in velocity is the opposite sign     (+, -) of the initial velocity, the speed of the object is </w:t>
      </w:r>
      <w:r w:rsidR="00A86124">
        <w:t>___________________</w:t>
      </w:r>
      <w:r w:rsidR="00684D28" w:rsidRPr="00684D28">
        <w:t>.</w:t>
      </w:r>
    </w:p>
    <w:p w:rsidR="006074C3" w:rsidRDefault="006074C3" w:rsidP="00684D28"/>
    <w:p w:rsidR="006074C3" w:rsidRDefault="006074C3" w:rsidP="00684D28"/>
    <w:p w:rsidR="006074C3" w:rsidRPr="00684D28" w:rsidRDefault="006074C3" w:rsidP="00684D28"/>
    <w:p w:rsidR="00684D28" w:rsidRPr="00684D28" w:rsidRDefault="00684D28" w:rsidP="00684D28">
      <w:r w:rsidRPr="00684D28">
        <w:t xml:space="preserve">If the change in velocity is zero, the object is travelling with </w:t>
      </w:r>
      <w:r w:rsidR="00A86124">
        <w:t>__________________ ____________________</w:t>
      </w:r>
      <w:r w:rsidRPr="00684D28">
        <w:t>.</w:t>
      </w:r>
    </w:p>
    <w:p w:rsidR="00684D28" w:rsidRPr="00A86124" w:rsidRDefault="00684D28" w:rsidP="00A86124">
      <w:pPr>
        <w:jc w:val="center"/>
        <w:rPr>
          <w:b/>
          <w:sz w:val="30"/>
        </w:rPr>
      </w:pPr>
      <w:r w:rsidRPr="00A86124">
        <w:rPr>
          <w:b/>
          <w:sz w:val="30"/>
        </w:rPr>
        <w:t>Acceleration</w:t>
      </w:r>
    </w:p>
    <w:p w:rsidR="00684D28" w:rsidRPr="00684D28" w:rsidRDefault="00684D28" w:rsidP="00684D28">
      <w:r w:rsidRPr="00684D28">
        <w:t>Acceleration (</w:t>
      </w:r>
      <w:r w:rsidRPr="00684D28">
        <w:rPr>
          <w:i/>
          <w:iCs/>
        </w:rPr>
        <w:t>a</w:t>
      </w:r>
      <w:r w:rsidRPr="00684D28">
        <w:t xml:space="preserve">) is the </w:t>
      </w:r>
      <w:r w:rsidR="00A86124">
        <w:t>_________________________________________________________________________________</w:t>
      </w:r>
      <w:r w:rsidRPr="00684D28">
        <w:t>.</w:t>
      </w:r>
    </w:p>
    <w:p w:rsidR="00684D28" w:rsidRPr="00684D28" w:rsidRDefault="00684D28" w:rsidP="00684D28">
      <w:r w:rsidRPr="00684D28">
        <w:t>This change in velocity can b</w:t>
      </w:r>
      <w:r w:rsidR="00A86124">
        <w:t xml:space="preserve">e due to a change in </w:t>
      </w:r>
      <w:r w:rsidR="006074C3">
        <w:t>_____________</w:t>
      </w:r>
      <w:r w:rsidR="00A86124">
        <w:t>and/o</w:t>
      </w:r>
      <w:r w:rsidRPr="00684D28">
        <w:t xml:space="preserve">r a change in </w:t>
      </w:r>
      <w:r w:rsidR="006074C3">
        <w:t>________________</w:t>
      </w:r>
      <w:r w:rsidR="00A86124">
        <w:t>_</w:t>
      </w:r>
      <w:r w:rsidRPr="00684D28">
        <w:t>.</w:t>
      </w:r>
    </w:p>
    <w:p w:rsidR="00684D28" w:rsidRPr="00684D28" w:rsidRDefault="00684D28" w:rsidP="00684D28">
      <w:r w:rsidRPr="00684D28">
        <w:t xml:space="preserve">Two objects with the same change in </w:t>
      </w:r>
      <w:r w:rsidR="00A86124">
        <w:t>________________</w:t>
      </w:r>
      <w:r w:rsidRPr="00684D28">
        <w:t xml:space="preserve"> can have different </w:t>
      </w:r>
      <w:r w:rsidR="00A86124">
        <w:t>__________________________</w:t>
      </w:r>
      <w:r w:rsidRPr="00684D28">
        <w:t>.</w:t>
      </w:r>
    </w:p>
    <w:p w:rsidR="00684D28" w:rsidRDefault="006074C3" w:rsidP="00684D28">
      <w:r>
        <w:rPr>
          <w:noProof/>
          <w:lang w:eastAsia="zh-CN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115435</wp:posOffset>
            </wp:positionH>
            <wp:positionV relativeFrom="paragraph">
              <wp:posOffset>237490</wp:posOffset>
            </wp:positionV>
            <wp:extent cx="2555875" cy="1285875"/>
            <wp:effectExtent l="19050" t="0" r="0" b="0"/>
            <wp:wrapNone/>
            <wp:docPr id="13" name="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5875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84D28" w:rsidRPr="00684D28">
        <w:t xml:space="preserve">This is because acceleration describes the rate at which the change in velocity occurs. </w:t>
      </w:r>
    </w:p>
    <w:p w:rsidR="00684D28" w:rsidRDefault="006074C3" w:rsidP="00684D28">
      <w:r>
        <w:rPr>
          <w:noProof/>
          <w:lang w:eastAsia="zh-CN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-434340</wp:posOffset>
            </wp:positionH>
            <wp:positionV relativeFrom="paragraph">
              <wp:posOffset>255905</wp:posOffset>
            </wp:positionV>
            <wp:extent cx="4486275" cy="685800"/>
            <wp:effectExtent l="0" t="0" r="0" b="0"/>
            <wp:wrapNone/>
            <wp:docPr id="5" name="Object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624638" cy="825500"/>
                      <a:chOff x="539750" y="5734050"/>
                      <a:chExt cx="6624638" cy="825500"/>
                    </a:xfrm>
                  </a:grpSpPr>
                  <a:sp>
                    <a:nvSpPr>
                      <a:cNvPr id="27653" name="Text Box 8"/>
                      <a:cNvSpPr txBox="1">
                        <a:spLocks noChangeArrowheads="1"/>
                      </a:cNvSpPr>
                    </a:nvSpPr>
                    <a:spPr bwMode="auto">
                      <a:xfrm>
                        <a:off x="539750" y="5734050"/>
                        <a:ext cx="6624638" cy="825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a:spPr>
                    <a:txSp>
                      <a:txBody>
                        <a:bodyPr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algn="l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kern="1200">
                              <a:solidFill>
                                <a:schemeClr val="tx1"/>
                              </a:solidFill>
                              <a:latin typeface="Arial" charset="0"/>
                              <a:ea typeface="ヒラギノ角ゴ Pro W3" charset="-128"/>
                              <a:cs typeface="+mn-cs"/>
                            </a:defRPr>
                          </a:lvl1pPr>
                          <a:lvl2pPr marL="457200" algn="l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kern="1200">
                              <a:solidFill>
                                <a:schemeClr val="tx1"/>
                              </a:solidFill>
                              <a:latin typeface="Arial" charset="0"/>
                              <a:ea typeface="ヒラギノ角ゴ Pro W3" charset="-128"/>
                              <a:cs typeface="+mn-cs"/>
                            </a:defRPr>
                          </a:lvl2pPr>
                          <a:lvl3pPr marL="914400" algn="l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kern="1200">
                              <a:solidFill>
                                <a:schemeClr val="tx1"/>
                              </a:solidFill>
                              <a:latin typeface="Arial" charset="0"/>
                              <a:ea typeface="ヒラギノ角ゴ Pro W3" charset="-128"/>
                              <a:cs typeface="+mn-cs"/>
                            </a:defRPr>
                          </a:lvl3pPr>
                          <a:lvl4pPr marL="1371600" algn="l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kern="1200">
                              <a:solidFill>
                                <a:schemeClr val="tx1"/>
                              </a:solidFill>
                              <a:latin typeface="Arial" charset="0"/>
                              <a:ea typeface="ヒラギノ角ゴ Pro W3" charset="-128"/>
                              <a:cs typeface="+mn-cs"/>
                            </a:defRPr>
                          </a:lvl4pPr>
                          <a:lvl5pPr marL="1828800" algn="l" rtl="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2400" kern="1200">
                              <a:solidFill>
                                <a:schemeClr val="tx1"/>
                              </a:solidFill>
                              <a:latin typeface="Arial" charset="0"/>
                              <a:ea typeface="ヒラギノ角ゴ Pro W3" charset="-128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Arial" charset="0"/>
                              <a:ea typeface="ヒラギノ角ゴ Pro W3" charset="-128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Arial" charset="0"/>
                              <a:ea typeface="ヒラギノ角ゴ Pro W3" charset="-128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Arial" charset="0"/>
                              <a:ea typeface="ヒラギノ角ゴ Pro W3" charset="-128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2400" kern="1200">
                              <a:solidFill>
                                <a:schemeClr val="tx1"/>
                              </a:solidFill>
                              <a:latin typeface="Arial" charset="0"/>
                              <a:ea typeface="ヒラギノ角ゴ Pro W3" charset="-128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CA" sz="1600" dirty="0">
                              <a:solidFill>
                                <a:schemeClr val="tx2"/>
                              </a:solidFill>
                              <a:latin typeface="Arial Narrow" charset="0"/>
                            </a:rPr>
                            <a:t>Suppose both of these vehicles, starting from rest, speed up to 60 km/h. They will have the same change in velocity, but, since the dragster can get to 60 km/h faster than the old car, the dragster will have a greater acceleration. </a:t>
                          </a:r>
                        </a:p>
                      </a:txBody>
                      <a:useSpRect/>
                    </a:txSp>
                  </a:sp>
                </lc:lockedCanvas>
              </a:graphicData>
            </a:graphic>
          </wp:anchor>
        </w:drawing>
      </w:r>
    </w:p>
    <w:p w:rsidR="00684D28" w:rsidRDefault="00684D28" w:rsidP="00684D28"/>
    <w:p w:rsidR="00684D28" w:rsidRPr="00A86124" w:rsidRDefault="00684D28" w:rsidP="00A86124">
      <w:pPr>
        <w:jc w:val="center"/>
        <w:rPr>
          <w:b/>
          <w:sz w:val="28"/>
        </w:rPr>
      </w:pPr>
      <w:r w:rsidRPr="00A86124">
        <w:rPr>
          <w:b/>
          <w:sz w:val="28"/>
        </w:rPr>
        <w:lastRenderedPageBreak/>
        <w:t>Positive and Negative Acceleration</w:t>
      </w:r>
    </w:p>
    <w:p w:rsidR="00684D28" w:rsidRPr="00684D28" w:rsidRDefault="00684D28" w:rsidP="00684D28">
      <w:r w:rsidRPr="00684D28">
        <w:t xml:space="preserve">The direction of the acceleration is the same as the direction of the </w:t>
      </w:r>
      <w:r w:rsidR="00A86124">
        <w:t>________________________________</w:t>
      </w:r>
      <w:r w:rsidRPr="00684D28">
        <w:t>.</w:t>
      </w:r>
    </w:p>
    <w:p w:rsidR="00684D28" w:rsidRPr="00684D28" w:rsidRDefault="00684D28" w:rsidP="00684D28">
      <w:r w:rsidRPr="00684D28">
        <w:t xml:space="preserve">Acceleration that is opposite the direction of motion is sometimes called </w:t>
      </w:r>
      <w:r w:rsidR="00A86124">
        <w:t>_________________________</w:t>
      </w:r>
      <w:r w:rsidRPr="00684D28">
        <w:t>.</w:t>
      </w:r>
    </w:p>
    <w:p w:rsidR="006074C3" w:rsidRPr="006074C3" w:rsidRDefault="006074C3" w:rsidP="006074C3">
      <w:r>
        <w:rPr>
          <w:noProof/>
          <w:lang w:eastAsia="zh-CN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2223135</wp:posOffset>
            </wp:positionH>
            <wp:positionV relativeFrom="paragraph">
              <wp:posOffset>170180</wp:posOffset>
            </wp:positionV>
            <wp:extent cx="3114675" cy="1476375"/>
            <wp:effectExtent l="19050" t="0" r="9525" b="0"/>
            <wp:wrapNone/>
            <wp:docPr id="6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03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147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074C3">
        <w:t>Acceleration can be described in a</w:t>
      </w:r>
      <w:r>
        <w:t>_______________________________________</w:t>
      </w:r>
      <w:r w:rsidRPr="006074C3">
        <w:t xml:space="preserve">. BE CAREFUL not to confuse this with a </w:t>
      </w:r>
      <w:r w:rsidRPr="006074C3">
        <w:rPr>
          <w:b/>
          <w:bCs/>
        </w:rPr>
        <w:t>position-time</w:t>
      </w:r>
      <w:r w:rsidRPr="006074C3">
        <w:t xml:space="preserve"> graph!</w:t>
      </w:r>
    </w:p>
    <w:p w:rsidR="006074C3" w:rsidRDefault="006074C3" w:rsidP="00684D28"/>
    <w:p w:rsidR="006074C3" w:rsidRDefault="006074C3" w:rsidP="00684D28"/>
    <w:p w:rsidR="006074C3" w:rsidRDefault="006074C3" w:rsidP="00684D28"/>
    <w:p w:rsidR="00684D28" w:rsidRPr="00684D28" w:rsidRDefault="00684D28" w:rsidP="00684D28">
      <w:r w:rsidRPr="00684D28">
        <w:t>Examples of acceleration:</w:t>
      </w:r>
    </w:p>
    <w:p w:rsidR="00684D28" w:rsidRPr="00684D28" w:rsidRDefault="00684D28" w:rsidP="00684D28">
      <w:r w:rsidRPr="00684D28">
        <w:t xml:space="preserve">   1. A </w:t>
      </w:r>
      <w:bookmarkStart w:id="0" w:name="OLE_LINK1"/>
      <w:r w:rsidRPr="00684D28">
        <w:t xml:space="preserve">car </w:t>
      </w:r>
      <w:r w:rsidR="00A86124">
        <w:t>____________________________________________________</w:t>
      </w:r>
      <w:bookmarkEnd w:id="0"/>
    </w:p>
    <w:p w:rsidR="00684D28" w:rsidRDefault="00684D28" w:rsidP="00684D28">
      <w:r w:rsidRPr="00684D28">
        <w:t xml:space="preserve">If we designate the </w:t>
      </w:r>
      <w:r w:rsidR="00C1136D">
        <w:t>______________</w:t>
      </w:r>
      <w:r w:rsidRPr="00684D28">
        <w:t xml:space="preserve"> direction as positive (+), then the change in velocity is </w:t>
      </w:r>
      <w:r w:rsidR="00C1136D">
        <w:t>________________</w:t>
      </w:r>
      <w:r w:rsidR="007A7D63">
        <w:t xml:space="preserve"> </w:t>
      </w:r>
      <w:r w:rsidRPr="00684D28">
        <w:t xml:space="preserve">, therefore the acceleration is </w:t>
      </w:r>
      <w:r w:rsidR="00C1136D">
        <w:t>________________</w:t>
      </w:r>
      <w:r w:rsidRPr="00684D28">
        <w:t xml:space="preserve"> . </w:t>
      </w:r>
    </w:p>
    <w:p w:rsidR="00684D28" w:rsidRPr="00684D28" w:rsidRDefault="006074C3" w:rsidP="00684D28">
      <w:r>
        <w:rPr>
          <w:noProof/>
          <w:lang w:eastAsia="zh-CN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2918460</wp:posOffset>
            </wp:positionH>
            <wp:positionV relativeFrom="paragraph">
              <wp:posOffset>82550</wp:posOffset>
            </wp:positionV>
            <wp:extent cx="3114675" cy="1476375"/>
            <wp:effectExtent l="19050" t="0" r="9525" b="0"/>
            <wp:wrapNone/>
            <wp:docPr id="8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03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147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lang w:eastAsia="zh-CN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08585</wp:posOffset>
            </wp:positionH>
            <wp:positionV relativeFrom="paragraph">
              <wp:posOffset>158750</wp:posOffset>
            </wp:positionV>
            <wp:extent cx="2447925" cy="1447800"/>
            <wp:effectExtent l="19050" t="0" r="9525" b="0"/>
            <wp:wrapNone/>
            <wp:docPr id="18" name="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84D28" w:rsidRPr="00684D28" w:rsidRDefault="00684D28" w:rsidP="00684D28"/>
    <w:p w:rsidR="00684D28" w:rsidRPr="00684D28" w:rsidRDefault="00684D28" w:rsidP="00684D28"/>
    <w:p w:rsidR="00684D28" w:rsidRPr="00684D28" w:rsidRDefault="00684D28" w:rsidP="00684D28"/>
    <w:p w:rsidR="00684D28" w:rsidRDefault="00684D28" w:rsidP="00684D28">
      <w:pPr>
        <w:ind w:firstLine="720"/>
      </w:pPr>
    </w:p>
    <w:p w:rsidR="00684D28" w:rsidRDefault="00684D28" w:rsidP="00684D28"/>
    <w:p w:rsidR="00684D28" w:rsidRPr="00684D28" w:rsidRDefault="00684D28" w:rsidP="00684D28">
      <w:r w:rsidRPr="00684D28">
        <w:t xml:space="preserve">   2. A </w:t>
      </w:r>
      <w:r w:rsidR="00A86124" w:rsidRPr="00684D28">
        <w:t xml:space="preserve">car </w:t>
      </w:r>
      <w:r w:rsidR="00A86124">
        <w:t>______________________________________________________</w:t>
      </w:r>
      <w:r w:rsidRPr="00684D28">
        <w:t>.</w:t>
      </w:r>
    </w:p>
    <w:p w:rsidR="00684D28" w:rsidRPr="00684D28" w:rsidRDefault="00684D28" w:rsidP="00684D28">
      <w:r w:rsidRPr="00684D28">
        <w:t xml:space="preserve">If we designate the forward direction as positive (+), then the change in velocity is </w:t>
      </w:r>
      <w:r w:rsidR="00C1136D">
        <w:t>________________</w:t>
      </w:r>
      <w:r w:rsidRPr="00684D28">
        <w:t xml:space="preserve">, therefore the acceleration is </w:t>
      </w:r>
      <w:r w:rsidR="00C1136D">
        <w:t>_________________</w:t>
      </w:r>
      <w:r w:rsidRPr="00684D28">
        <w:t xml:space="preserve"> .</w:t>
      </w:r>
    </w:p>
    <w:p w:rsidR="00684D28" w:rsidRDefault="006074C3" w:rsidP="00684D28">
      <w:r>
        <w:rPr>
          <w:noProof/>
          <w:lang w:eastAsia="zh-CN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2918460</wp:posOffset>
            </wp:positionH>
            <wp:positionV relativeFrom="paragraph">
              <wp:posOffset>68580</wp:posOffset>
            </wp:positionV>
            <wp:extent cx="3114675" cy="1476375"/>
            <wp:effectExtent l="19050" t="0" r="9525" b="0"/>
            <wp:wrapNone/>
            <wp:docPr id="10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03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147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lang w:eastAsia="zh-C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-148590</wp:posOffset>
            </wp:positionH>
            <wp:positionV relativeFrom="paragraph">
              <wp:posOffset>154306</wp:posOffset>
            </wp:positionV>
            <wp:extent cx="2809875" cy="1390650"/>
            <wp:effectExtent l="19050" t="0" r="9525" b="0"/>
            <wp:wrapNone/>
            <wp:docPr id="20" name="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1568" cy="1391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84D28" w:rsidRDefault="00684D28" w:rsidP="00684D28"/>
    <w:p w:rsidR="00684D28" w:rsidRDefault="00684D28" w:rsidP="00684D28"/>
    <w:p w:rsidR="00684D28" w:rsidRDefault="00684D28" w:rsidP="00684D28"/>
    <w:p w:rsidR="00684D28" w:rsidRDefault="00684D28" w:rsidP="00684D28"/>
    <w:p w:rsidR="00521651" w:rsidRDefault="00521651" w:rsidP="00684D28"/>
    <w:p w:rsidR="006074C3" w:rsidRDefault="006074C3" w:rsidP="00684D28"/>
    <w:p w:rsidR="006074C3" w:rsidRDefault="006074C3" w:rsidP="00684D28"/>
    <w:p w:rsidR="002C1085" w:rsidRDefault="002C1085" w:rsidP="00684D28"/>
    <w:p w:rsidR="00684D28" w:rsidRPr="00684D28" w:rsidRDefault="00684D28" w:rsidP="00684D28">
      <w:r w:rsidRPr="00684D28">
        <w:t xml:space="preserve"> 3. A car </w:t>
      </w:r>
      <w:r w:rsidR="00A86124">
        <w:t>___________________________________________________________</w:t>
      </w:r>
      <w:r w:rsidRPr="00684D28">
        <w:t>.</w:t>
      </w:r>
    </w:p>
    <w:p w:rsidR="00A86124" w:rsidRDefault="006074C3" w:rsidP="00684D28">
      <w:r>
        <w:rPr>
          <w:noProof/>
          <w:lang w:eastAsia="zh-CN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3461385</wp:posOffset>
            </wp:positionH>
            <wp:positionV relativeFrom="paragraph">
              <wp:posOffset>220345</wp:posOffset>
            </wp:positionV>
            <wp:extent cx="3171825" cy="1543050"/>
            <wp:effectExtent l="19050" t="0" r="9525" b="0"/>
            <wp:wrapNone/>
            <wp:docPr id="12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03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84D28" w:rsidRPr="00684D28">
        <w:t>If we designate the backward direction as negative (-) then the change in velocity</w:t>
      </w:r>
    </w:p>
    <w:p w:rsidR="00521651" w:rsidRDefault="007A7D63" w:rsidP="00684D28">
      <w:r>
        <w:rPr>
          <w:noProof/>
          <w:lang w:eastAsia="zh-CN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22860</wp:posOffset>
            </wp:positionH>
            <wp:positionV relativeFrom="paragraph">
              <wp:posOffset>200660</wp:posOffset>
            </wp:positionV>
            <wp:extent cx="3267075" cy="1162050"/>
            <wp:effectExtent l="19050" t="0" r="9525" b="0"/>
            <wp:wrapNone/>
            <wp:docPr id="11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1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84D28" w:rsidRPr="00684D28">
        <w:t xml:space="preserve">is </w:t>
      </w:r>
      <w:r w:rsidR="00D95C60">
        <w:t>______________________________________</w:t>
      </w:r>
      <w:r w:rsidR="00684D28" w:rsidRPr="00684D28">
        <w:t xml:space="preserve">.  </w:t>
      </w:r>
    </w:p>
    <w:p w:rsidR="00684D28" w:rsidRPr="00684D28" w:rsidRDefault="00684D28" w:rsidP="00684D28"/>
    <w:p w:rsidR="00820179" w:rsidRDefault="00820179" w:rsidP="00684D28"/>
    <w:p w:rsidR="006074C3" w:rsidRDefault="006074C3" w:rsidP="00684D28"/>
    <w:p w:rsidR="00820179" w:rsidRDefault="00820179" w:rsidP="00684D28"/>
    <w:p w:rsidR="00820179" w:rsidRDefault="00820179" w:rsidP="00684D28">
      <w:r w:rsidRPr="00A41553">
        <w:rPr>
          <w:position w:val="-14"/>
        </w:rPr>
        <w:object w:dxaOrig="1400" w:dyaOrig="360">
          <v:shape id="_x0000_i1025" type="#_x0000_t75" style="width:69.75pt;height:18pt" o:ole="">
            <v:imagedata r:id="rId15" o:title=""/>
          </v:shape>
          <o:OLEObject Type="Embed" ProgID="Equation.DSMT4" ShapeID="_x0000_i1025" DrawAspect="Content" ObjectID="_1410100493" r:id="rId16"/>
        </w:object>
      </w:r>
    </w:p>
    <w:p w:rsidR="00684D28" w:rsidRDefault="00684D28" w:rsidP="00684D28">
      <w:r w:rsidRPr="00684D28">
        <w:t xml:space="preserve">This means that the acceleration is </w:t>
      </w:r>
      <w:r w:rsidR="00820179">
        <w:t>________________</w:t>
      </w:r>
      <w:r w:rsidRPr="00684D28">
        <w:t xml:space="preserve">  even though the car is increasing its speed. </w:t>
      </w:r>
      <w:r w:rsidRPr="007A7D63">
        <w:rPr>
          <w:b/>
          <w:u w:val="single"/>
        </w:rPr>
        <w:t>Remember positive (+) and negative (-) refer to directions</w:t>
      </w:r>
      <w:r w:rsidR="007A7D63">
        <w:t>!!!!</w:t>
      </w:r>
    </w:p>
    <w:p w:rsidR="00483EFC" w:rsidRPr="00483EFC" w:rsidRDefault="00483EFC" w:rsidP="00483EFC">
      <w:r w:rsidRPr="00483EFC">
        <w:t xml:space="preserve">4. A </w:t>
      </w:r>
      <w:r w:rsidR="00521651" w:rsidRPr="00684D28">
        <w:t xml:space="preserve">car </w:t>
      </w:r>
      <w:r w:rsidR="00521651">
        <w:t>____________________________________________________</w:t>
      </w:r>
      <w:r w:rsidRPr="00483EFC">
        <w:t>.</w:t>
      </w:r>
    </w:p>
    <w:p w:rsidR="00521651" w:rsidRDefault="00483EFC" w:rsidP="00483EFC">
      <w:r w:rsidRPr="00483EFC">
        <w:t>If we designate the backward direction as negative (-) then the change</w:t>
      </w:r>
    </w:p>
    <w:p w:rsidR="00483EFC" w:rsidRPr="00483EFC" w:rsidRDefault="00D95C60" w:rsidP="00483EFC">
      <w:r>
        <w:rPr>
          <w:noProof/>
          <w:lang w:eastAsia="zh-CN"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3689985</wp:posOffset>
            </wp:positionH>
            <wp:positionV relativeFrom="paragraph">
              <wp:posOffset>202565</wp:posOffset>
            </wp:positionV>
            <wp:extent cx="3171825" cy="1543050"/>
            <wp:effectExtent l="19050" t="0" r="9525" b="0"/>
            <wp:wrapNone/>
            <wp:docPr id="14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03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lang w:eastAsia="zh-CN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2223135</wp:posOffset>
            </wp:positionH>
            <wp:positionV relativeFrom="paragraph">
              <wp:posOffset>154940</wp:posOffset>
            </wp:positionV>
            <wp:extent cx="1209675" cy="552450"/>
            <wp:effectExtent l="19050" t="0" r="9525" b="0"/>
            <wp:wrapNone/>
            <wp:docPr id="4" name="Picture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0" name="Picture 14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lang w:eastAsia="zh-CN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375285</wp:posOffset>
            </wp:positionH>
            <wp:positionV relativeFrom="paragraph">
              <wp:posOffset>202565</wp:posOffset>
            </wp:positionV>
            <wp:extent cx="1323975" cy="438150"/>
            <wp:effectExtent l="19050" t="0" r="9525" b="0"/>
            <wp:wrapNone/>
            <wp:docPr id="9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83EFC" w:rsidRPr="00483EFC">
        <w:t xml:space="preserve">in velocity is </w:t>
      </w:r>
      <w:r>
        <w:t>___________________________</w:t>
      </w:r>
      <w:r w:rsidR="00483EFC" w:rsidRPr="00483EFC">
        <w:t xml:space="preserve">  </w:t>
      </w:r>
    </w:p>
    <w:p w:rsidR="00820179" w:rsidRDefault="00820179" w:rsidP="00483EFC">
      <w:pPr>
        <w:rPr>
          <w:position w:val="-14"/>
        </w:rPr>
      </w:pPr>
    </w:p>
    <w:p w:rsidR="00820179" w:rsidRDefault="00D95C60" w:rsidP="00483EFC">
      <w:pPr>
        <w:rPr>
          <w:position w:val="-14"/>
        </w:rPr>
      </w:pPr>
      <w:r>
        <w:rPr>
          <w:noProof/>
          <w:position w:val="-14"/>
          <w:lang w:eastAsia="zh-CN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-300989</wp:posOffset>
            </wp:positionH>
            <wp:positionV relativeFrom="paragraph">
              <wp:posOffset>29211</wp:posOffset>
            </wp:positionV>
            <wp:extent cx="4038600" cy="914400"/>
            <wp:effectExtent l="19050" t="0" r="0" b="0"/>
            <wp:wrapNone/>
            <wp:docPr id="1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48" name="Picture 8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20179" w:rsidRDefault="00820179" w:rsidP="00483EFC">
      <w:pPr>
        <w:rPr>
          <w:position w:val="-14"/>
        </w:rPr>
      </w:pPr>
    </w:p>
    <w:p w:rsidR="00D95C60" w:rsidRDefault="00D95C60" w:rsidP="00483EFC">
      <w:pPr>
        <w:rPr>
          <w:position w:val="-14"/>
        </w:rPr>
      </w:pPr>
    </w:p>
    <w:p w:rsidR="00D95C60" w:rsidRDefault="00D95C60" w:rsidP="00483EFC">
      <w:pPr>
        <w:rPr>
          <w:position w:val="-14"/>
        </w:rPr>
      </w:pPr>
    </w:p>
    <w:p w:rsidR="00D95C60" w:rsidRDefault="00D95C60" w:rsidP="00483EFC">
      <w:pPr>
        <w:rPr>
          <w:position w:val="-14"/>
        </w:rPr>
      </w:pPr>
      <w:r w:rsidRPr="00627DDE">
        <w:rPr>
          <w:position w:val="-14"/>
        </w:rPr>
        <w:object w:dxaOrig="1400" w:dyaOrig="360">
          <v:shape id="_x0000_i1026" type="#_x0000_t75" style="width:69.75pt;height:18pt" o:ole="">
            <v:imagedata r:id="rId15" o:title=""/>
          </v:shape>
          <o:OLEObject Type="Embed" ProgID="Equation.DSMT4" ShapeID="_x0000_i1026" DrawAspect="Content" ObjectID="_1410100494" r:id="rId20"/>
        </w:object>
      </w:r>
    </w:p>
    <w:p w:rsidR="00684D28" w:rsidRDefault="00483EFC" w:rsidP="00483EFC">
      <w:pPr>
        <w:rPr>
          <w:b/>
          <w:u w:val="single"/>
        </w:rPr>
      </w:pPr>
      <w:r w:rsidRPr="00483EFC">
        <w:t xml:space="preserve">This means that the acceleration is </w:t>
      </w:r>
      <w:r w:rsidR="00820179">
        <w:t>_______________</w:t>
      </w:r>
      <w:r w:rsidRPr="00483EFC">
        <w:t xml:space="preserve"> (+) even though the car is decreasing its speed. </w:t>
      </w:r>
      <w:r w:rsidRPr="00D95C60">
        <w:rPr>
          <w:b/>
          <w:u w:val="single"/>
        </w:rPr>
        <w:t>Remember positive (+) and ne</w:t>
      </w:r>
      <w:r w:rsidR="00D95C60" w:rsidRPr="00D95C60">
        <w:rPr>
          <w:b/>
          <w:u w:val="single"/>
        </w:rPr>
        <w:t>gative (-) refer to directions!!!</w:t>
      </w:r>
    </w:p>
    <w:p w:rsidR="002C1085" w:rsidRDefault="002C1085" w:rsidP="002C1085">
      <w:pPr>
        <w:jc w:val="center"/>
        <w:rPr>
          <w:b/>
          <w:sz w:val="28"/>
        </w:rPr>
      </w:pPr>
    </w:p>
    <w:p w:rsidR="002C1085" w:rsidRDefault="002C1085" w:rsidP="002C1085">
      <w:pPr>
        <w:jc w:val="center"/>
        <w:rPr>
          <w:b/>
          <w:sz w:val="28"/>
        </w:rPr>
      </w:pPr>
    </w:p>
    <w:p w:rsidR="002C1085" w:rsidRDefault="002C1085" w:rsidP="002C1085">
      <w:pPr>
        <w:jc w:val="center"/>
        <w:rPr>
          <w:b/>
          <w:sz w:val="28"/>
        </w:rPr>
      </w:pPr>
    </w:p>
    <w:p w:rsidR="002C1085" w:rsidRDefault="002C1085" w:rsidP="002C1085">
      <w:pPr>
        <w:jc w:val="center"/>
        <w:rPr>
          <w:b/>
          <w:sz w:val="28"/>
        </w:rPr>
      </w:pPr>
    </w:p>
    <w:p w:rsidR="002C1085" w:rsidRDefault="002C1085" w:rsidP="002C1085">
      <w:pPr>
        <w:jc w:val="center"/>
        <w:rPr>
          <w:b/>
          <w:sz w:val="28"/>
        </w:rPr>
      </w:pPr>
    </w:p>
    <w:p w:rsidR="002C1085" w:rsidRDefault="002C1085" w:rsidP="002C1085">
      <w:pPr>
        <w:jc w:val="center"/>
        <w:rPr>
          <w:b/>
          <w:sz w:val="28"/>
        </w:rPr>
      </w:pPr>
    </w:p>
    <w:p w:rsidR="002C1085" w:rsidRDefault="002C1085" w:rsidP="002C1085">
      <w:pPr>
        <w:jc w:val="center"/>
        <w:rPr>
          <w:b/>
          <w:sz w:val="28"/>
        </w:rPr>
      </w:pPr>
    </w:p>
    <w:p w:rsidR="002C1085" w:rsidRPr="00A86124" w:rsidRDefault="002C1085" w:rsidP="002C1085">
      <w:pPr>
        <w:jc w:val="center"/>
        <w:rPr>
          <w:b/>
          <w:sz w:val="28"/>
        </w:rPr>
      </w:pPr>
      <w:r>
        <w:rPr>
          <w:b/>
          <w:sz w:val="28"/>
        </w:rPr>
        <w:t>Zero</w:t>
      </w:r>
      <w:r w:rsidRPr="00A86124">
        <w:rPr>
          <w:b/>
          <w:sz w:val="28"/>
        </w:rPr>
        <w:t xml:space="preserve"> Acceleration</w:t>
      </w:r>
    </w:p>
    <w:p w:rsidR="002C1085" w:rsidRDefault="002C1085" w:rsidP="00483EFC">
      <w:r w:rsidRPr="002C1085">
        <w:t xml:space="preserve">5. </w:t>
      </w:r>
      <w:r>
        <w:t xml:space="preserve"> A car is _______________________________.</w:t>
      </w:r>
    </w:p>
    <w:p w:rsidR="002C1085" w:rsidRDefault="002C1085" w:rsidP="00483EFC">
      <w:r>
        <w:rPr>
          <w:noProof/>
          <w:lang w:eastAsia="zh-CN"/>
        </w:rPr>
        <w:drawing>
          <wp:anchor distT="0" distB="0" distL="114300" distR="114300" simplePos="0" relativeHeight="251657215" behindDoc="0" locked="0" layoutInCell="1" allowOverlap="1">
            <wp:simplePos x="0" y="0"/>
            <wp:positionH relativeFrom="column">
              <wp:posOffset>422910</wp:posOffset>
            </wp:positionH>
            <wp:positionV relativeFrom="paragraph">
              <wp:posOffset>168274</wp:posOffset>
            </wp:positionV>
            <wp:extent cx="2162175" cy="1571625"/>
            <wp:effectExtent l="19050" t="0" r="9525" b="0"/>
            <wp:wrapNone/>
            <wp:docPr id="16" name="Picture 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38" name="Picture 5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  <w:t xml:space="preserve">The change in velocity is ____________. __________________________. </w:t>
      </w:r>
    </w:p>
    <w:p w:rsidR="002C1085" w:rsidRDefault="002C1085" w:rsidP="00483EFC">
      <w:r>
        <w:rPr>
          <w:noProof/>
          <w:lang w:eastAsia="zh-CN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2585085</wp:posOffset>
            </wp:positionH>
            <wp:positionV relativeFrom="paragraph">
              <wp:posOffset>15240</wp:posOffset>
            </wp:positionV>
            <wp:extent cx="1028700" cy="552450"/>
            <wp:effectExtent l="19050" t="0" r="0" b="0"/>
            <wp:wrapNone/>
            <wp:docPr id="15" name="Picture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37" name="Picture 14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lang w:eastAsia="zh-CN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89535</wp:posOffset>
            </wp:positionH>
            <wp:positionV relativeFrom="paragraph">
              <wp:posOffset>67945</wp:posOffset>
            </wp:positionV>
            <wp:extent cx="942975" cy="323850"/>
            <wp:effectExtent l="19050" t="0" r="9525" b="0"/>
            <wp:wrapNone/>
            <wp:docPr id="17" name="Picture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39" name="Picture 6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lang w:eastAsia="zh-CN"/>
        </w:rP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3528060</wp:posOffset>
            </wp:positionH>
            <wp:positionV relativeFrom="paragraph">
              <wp:posOffset>10795</wp:posOffset>
            </wp:positionV>
            <wp:extent cx="3171825" cy="1543050"/>
            <wp:effectExtent l="19050" t="0" r="9525" b="0"/>
            <wp:wrapNone/>
            <wp:docPr id="19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03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C1085" w:rsidRDefault="002C1085" w:rsidP="00483EFC"/>
    <w:p w:rsidR="002C1085" w:rsidRDefault="002C1085" w:rsidP="00483EFC">
      <w:pPr>
        <w:rPr>
          <w:position w:val="-14"/>
        </w:rPr>
      </w:pPr>
    </w:p>
    <w:p w:rsidR="002C1085" w:rsidRDefault="002C1085" w:rsidP="00483EFC">
      <w:pPr>
        <w:rPr>
          <w:position w:val="-14"/>
        </w:rPr>
      </w:pPr>
    </w:p>
    <w:p w:rsidR="002C1085" w:rsidRDefault="002C1085" w:rsidP="00483EFC">
      <w:pPr>
        <w:rPr>
          <w:position w:val="-14"/>
        </w:rPr>
      </w:pPr>
    </w:p>
    <w:p w:rsidR="002C1085" w:rsidRDefault="002C1085" w:rsidP="00483EFC">
      <w:pPr>
        <w:rPr>
          <w:position w:val="-14"/>
        </w:rPr>
      </w:pPr>
      <w:r w:rsidRPr="00627DDE">
        <w:rPr>
          <w:position w:val="-14"/>
        </w:rPr>
        <w:object w:dxaOrig="1400" w:dyaOrig="360">
          <v:shape id="_x0000_i1027" type="#_x0000_t75" style="width:69.75pt;height:18pt" o:ole="">
            <v:imagedata r:id="rId15" o:title=""/>
          </v:shape>
          <o:OLEObject Type="Embed" ProgID="Equation.DSMT4" ShapeID="_x0000_i1027" DrawAspect="Content" ObjectID="_1410100495" r:id="rId23"/>
        </w:object>
      </w:r>
    </w:p>
    <w:p w:rsidR="002C1085" w:rsidRDefault="002C1085" w:rsidP="00483EFC">
      <w:pPr>
        <w:rPr>
          <w:position w:val="-14"/>
        </w:rPr>
      </w:pPr>
    </w:p>
    <w:p w:rsidR="002C1085" w:rsidRDefault="002C1085" w:rsidP="00483EFC">
      <w:pPr>
        <w:rPr>
          <w:position w:val="-14"/>
        </w:rPr>
      </w:pPr>
      <w:r>
        <w:rPr>
          <w:position w:val="-14"/>
        </w:rPr>
        <w:t xml:space="preserve">6. A car has ____________________________________. </w:t>
      </w:r>
    </w:p>
    <w:p w:rsidR="002C1085" w:rsidRDefault="002C1085" w:rsidP="00483EFC">
      <w:pPr>
        <w:rPr>
          <w:position w:val="-14"/>
        </w:rPr>
      </w:pPr>
      <w:r>
        <w:rPr>
          <w:noProof/>
          <w:position w:val="-14"/>
          <w:lang w:eastAsia="zh-CN"/>
        </w:rPr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3289935</wp:posOffset>
            </wp:positionH>
            <wp:positionV relativeFrom="paragraph">
              <wp:posOffset>158115</wp:posOffset>
            </wp:positionV>
            <wp:extent cx="3171825" cy="1543050"/>
            <wp:effectExtent l="19050" t="0" r="9525" b="0"/>
            <wp:wrapNone/>
            <wp:docPr id="2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03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position w:val="-14"/>
        </w:rPr>
        <w:tab/>
        <w:t>The change in velocity is ________________.</w:t>
      </w:r>
    </w:p>
    <w:p w:rsidR="002C1085" w:rsidRDefault="002C1085" w:rsidP="00483EFC">
      <w:pPr>
        <w:rPr>
          <w:position w:val="-14"/>
        </w:rPr>
      </w:pPr>
      <w:r>
        <w:rPr>
          <w:noProof/>
          <w:position w:val="-14"/>
          <w:lang w:eastAsia="zh-CN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22860</wp:posOffset>
            </wp:positionH>
            <wp:positionV relativeFrom="paragraph">
              <wp:posOffset>-4445</wp:posOffset>
            </wp:positionV>
            <wp:extent cx="685800" cy="485775"/>
            <wp:effectExtent l="19050" t="0" r="0" b="0"/>
            <wp:wrapNone/>
            <wp:docPr id="22" name="Picture 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304" name="Picture 8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C1085">
        <w:rPr>
          <w:noProof/>
          <w:position w:val="-14"/>
          <w:lang w:eastAsia="zh-CN"/>
        </w:rPr>
        <w:drawing>
          <wp:inline distT="0" distB="0" distL="0" distR="0">
            <wp:extent cx="2162175" cy="1276350"/>
            <wp:effectExtent l="19050" t="0" r="9525" b="0"/>
            <wp:docPr id="21" name="Picture 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299" name="Picture 3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5886" cy="1278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1085" w:rsidRDefault="002C1085" w:rsidP="00483EFC">
      <w:pPr>
        <w:rPr>
          <w:position w:val="-14"/>
        </w:rPr>
      </w:pPr>
      <w:r>
        <w:rPr>
          <w:noProof/>
          <w:position w:val="-14"/>
          <w:lang w:eastAsia="zh-CN"/>
        </w:rPr>
        <w:drawing>
          <wp:anchor distT="0" distB="0" distL="114300" distR="114300" simplePos="0" relativeHeight="251692032" behindDoc="1" locked="0" layoutInCell="1" allowOverlap="1">
            <wp:simplePos x="0" y="0"/>
            <wp:positionH relativeFrom="column">
              <wp:posOffset>3289935</wp:posOffset>
            </wp:positionH>
            <wp:positionV relativeFrom="paragraph">
              <wp:posOffset>267970</wp:posOffset>
            </wp:positionV>
            <wp:extent cx="3171825" cy="1543050"/>
            <wp:effectExtent l="19050" t="0" r="9525" b="0"/>
            <wp:wrapNone/>
            <wp:docPr id="24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03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27DDE">
        <w:rPr>
          <w:position w:val="-14"/>
        </w:rPr>
        <w:object w:dxaOrig="1400" w:dyaOrig="360">
          <v:shape id="_x0000_i1028" type="#_x0000_t75" style="width:69.75pt;height:18pt" o:ole="">
            <v:imagedata r:id="rId15" o:title=""/>
          </v:shape>
          <o:OLEObject Type="Embed" ProgID="Equation.DSMT4" ShapeID="_x0000_i1028" DrawAspect="Content" ObjectID="_1410100496" r:id="rId26"/>
        </w:object>
      </w:r>
    </w:p>
    <w:p w:rsidR="002C1085" w:rsidRDefault="002C1085" w:rsidP="00483EFC">
      <w:pPr>
        <w:rPr>
          <w:position w:val="-14"/>
        </w:rPr>
      </w:pPr>
    </w:p>
    <w:p w:rsidR="002C1085" w:rsidRDefault="002C1085" w:rsidP="00483EFC">
      <w:pPr>
        <w:rPr>
          <w:position w:val="-14"/>
        </w:rPr>
      </w:pPr>
      <w:r w:rsidRPr="002C1085">
        <w:rPr>
          <w:noProof/>
          <w:position w:val="-14"/>
          <w:lang w:eastAsia="zh-CN"/>
        </w:rP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22860</wp:posOffset>
            </wp:positionH>
            <wp:positionV relativeFrom="paragraph">
              <wp:posOffset>-1905</wp:posOffset>
            </wp:positionV>
            <wp:extent cx="2162175" cy="1152525"/>
            <wp:effectExtent l="19050" t="0" r="9525" b="0"/>
            <wp:wrapNone/>
            <wp:docPr id="26" name="Picture 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302" name="Picture 6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C1085" w:rsidRDefault="002C1085" w:rsidP="00483EFC">
      <w:pPr>
        <w:rPr>
          <w:position w:val="-14"/>
        </w:rPr>
      </w:pPr>
    </w:p>
    <w:p w:rsidR="002C1085" w:rsidRDefault="002C1085" w:rsidP="00483EFC">
      <w:pPr>
        <w:rPr>
          <w:position w:val="-14"/>
        </w:rPr>
      </w:pPr>
    </w:p>
    <w:p w:rsidR="002C1085" w:rsidRDefault="002C1085" w:rsidP="00483EFC">
      <w:pPr>
        <w:rPr>
          <w:position w:val="-14"/>
        </w:rPr>
      </w:pPr>
    </w:p>
    <w:p w:rsidR="002C1085" w:rsidRDefault="002C1085" w:rsidP="00483EFC">
      <w:pPr>
        <w:rPr>
          <w:position w:val="-14"/>
        </w:rPr>
      </w:pPr>
    </w:p>
    <w:p w:rsidR="002C1085" w:rsidRDefault="002C1085" w:rsidP="00483EFC">
      <w:pPr>
        <w:rPr>
          <w:position w:val="-14"/>
        </w:rPr>
      </w:pPr>
      <w:r w:rsidRPr="00627DDE">
        <w:rPr>
          <w:position w:val="-14"/>
        </w:rPr>
        <w:object w:dxaOrig="1400" w:dyaOrig="360">
          <v:shape id="_x0000_i1029" type="#_x0000_t75" style="width:69.75pt;height:18pt" o:ole="">
            <v:imagedata r:id="rId15" o:title=""/>
          </v:shape>
          <o:OLEObject Type="Embed" ProgID="Equation.DSMT4" ShapeID="_x0000_i1029" DrawAspect="Content" ObjectID="_1410100497" r:id="rId28"/>
        </w:object>
      </w:r>
    </w:p>
    <w:p w:rsidR="00AD0447" w:rsidRPr="002C1085" w:rsidRDefault="00307BE1" w:rsidP="002C1085">
      <w:r w:rsidRPr="002C1085">
        <w:t xml:space="preserve">This means that the acceleration is </w:t>
      </w:r>
      <w:r w:rsidR="002C1085">
        <w:rPr>
          <w:b/>
          <w:bCs/>
        </w:rPr>
        <w:t>______________. _____________________________________________________ _________________________________________________________________</w:t>
      </w:r>
    </w:p>
    <w:p w:rsidR="002C1085" w:rsidRDefault="002C1085" w:rsidP="00483EFC"/>
    <w:p w:rsidR="00D22232" w:rsidRPr="002C1085" w:rsidRDefault="00D22232" w:rsidP="00483EFC"/>
    <w:sectPr w:rsidR="00D22232" w:rsidRPr="002C1085" w:rsidSect="002C1085">
      <w:headerReference w:type="default" r:id="rId29"/>
      <w:pgSz w:w="12240" w:h="15840"/>
      <w:pgMar w:top="810" w:right="1325" w:bottom="1170" w:left="1134" w:header="270" w:footer="709" w:gutter="0"/>
      <w:cols w:space="70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051A3" w:rsidRDefault="007051A3" w:rsidP="00E632F2">
      <w:pPr>
        <w:spacing w:after="0"/>
      </w:pPr>
      <w:r>
        <w:separator/>
      </w:r>
    </w:p>
  </w:endnote>
  <w:endnote w:type="continuationSeparator" w:id="1">
    <w:p w:rsidR="007051A3" w:rsidRDefault="007051A3" w:rsidP="00E632F2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051A3" w:rsidRDefault="007051A3" w:rsidP="00E632F2">
      <w:pPr>
        <w:spacing w:after="0"/>
      </w:pPr>
      <w:r>
        <w:separator/>
      </w:r>
    </w:p>
  </w:footnote>
  <w:footnote w:type="continuationSeparator" w:id="1">
    <w:p w:rsidR="007051A3" w:rsidRDefault="007051A3" w:rsidP="00E632F2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1136D" w:rsidRDefault="00C1136D" w:rsidP="00483EFC">
    <w:pPr>
      <w:pStyle w:val="Header"/>
      <w:tabs>
        <w:tab w:val="clear" w:pos="4320"/>
        <w:tab w:val="clear" w:pos="8640"/>
        <w:tab w:val="right" w:pos="8646"/>
      </w:tabs>
    </w:pPr>
    <w:r>
      <w:t xml:space="preserve">Science 10                       </w:t>
    </w:r>
    <w:r>
      <w:tab/>
      <w:t xml:space="preserve">     Name:____________________</w:t>
    </w:r>
    <w:r w:rsidR="00854DCC">
      <w:t xml:space="preserve">              </w:t>
    </w:r>
    <w:fldSimple w:instr=" PAGE   \* MERGEFORMAT ">
      <w:r w:rsidR="007051A3">
        <w:rPr>
          <w:noProof/>
        </w:rPr>
        <w:t>1</w:t>
      </w:r>
    </w:fldSimple>
    <w:r w:rsidR="002C1085">
      <w:t xml:space="preserve"> /4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1" type="#_x0000_t75" style="width:228.75pt;height:207.75pt" o:bullet="t">
        <v:imagedata r:id="rId1" o:title="art361"/>
      </v:shape>
    </w:pict>
  </w:numPicBullet>
  <w:abstractNum w:abstractNumId="0">
    <w:nsid w:val="105A7003"/>
    <w:multiLevelType w:val="hybridMultilevel"/>
    <w:tmpl w:val="CAA809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1721D2E"/>
    <w:multiLevelType w:val="hybridMultilevel"/>
    <w:tmpl w:val="52F276A8"/>
    <w:lvl w:ilvl="0" w:tplc="8CFE52AE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56A2D26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8761BA2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783C2E58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F1CA5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95F8AF66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498E4BF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9D4EBD8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6B145E2E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>
    <w:doNotAutofitConstrainedTables/>
    <w:splitPgBreakAndParaMark/>
    <w:doNotVertAlignCellWithSp/>
    <w:doNotBreakConstrainedForcedTable/>
    <w:useAnsiKerningPairs/>
    <w:cachedColBalance/>
  </w:compat>
  <w:rsids>
    <w:rsidRoot w:val="00684D28"/>
    <w:rsid w:val="002C1085"/>
    <w:rsid w:val="00307BE1"/>
    <w:rsid w:val="00483EFC"/>
    <w:rsid w:val="00521651"/>
    <w:rsid w:val="006074C3"/>
    <w:rsid w:val="00684D28"/>
    <w:rsid w:val="007051A3"/>
    <w:rsid w:val="00710371"/>
    <w:rsid w:val="007A7D63"/>
    <w:rsid w:val="00820179"/>
    <w:rsid w:val="00825229"/>
    <w:rsid w:val="00854DCC"/>
    <w:rsid w:val="008E04A9"/>
    <w:rsid w:val="00A07C37"/>
    <w:rsid w:val="00A30D7C"/>
    <w:rsid w:val="00A86124"/>
    <w:rsid w:val="00AD0447"/>
    <w:rsid w:val="00C1136D"/>
    <w:rsid w:val="00D22232"/>
    <w:rsid w:val="00D95C60"/>
    <w:rsid w:val="00E632F2"/>
    <w:rsid w:val="00EC4A04"/>
    <w:rsid w:val="00FA0040"/>
  </w:rsids>
  <m:mathPr>
    <m:mathFont m:val="Cambria Math"/>
    <m:brkBin m:val="before"/>
    <m:brkBinSub m:val="--"/>
    <m:smallFrac m:val="off"/>
    <m:dispDef m:val="off"/>
    <m:lMargin m:val="0"/>
    <m:rMargin m:val="0"/>
    <m:defJc m:val="centerGroup"/>
    <m:wrapRight/>
    <m:intLim m:val="subSup"/>
    <m:naryLim m:val="subSup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A050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83EFC"/>
    <w:pPr>
      <w:tabs>
        <w:tab w:val="center" w:pos="4320"/>
        <w:tab w:val="right" w:pos="864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483EFC"/>
  </w:style>
  <w:style w:type="paragraph" w:styleId="Footer">
    <w:name w:val="footer"/>
    <w:basedOn w:val="Normal"/>
    <w:link w:val="FooterChar"/>
    <w:uiPriority w:val="99"/>
    <w:semiHidden/>
    <w:unhideWhenUsed/>
    <w:rsid w:val="00483EFC"/>
    <w:pPr>
      <w:tabs>
        <w:tab w:val="center" w:pos="4320"/>
        <w:tab w:val="right" w:pos="864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483EFC"/>
  </w:style>
  <w:style w:type="paragraph" w:styleId="ListParagraph">
    <w:name w:val="List Paragraph"/>
    <w:basedOn w:val="Normal"/>
    <w:uiPriority w:val="34"/>
    <w:qFormat/>
    <w:rsid w:val="00FA004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074C3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74C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4781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477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4346928">
          <w:marLeft w:val="1325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6090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2151781">
          <w:marLeft w:val="73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674834">
          <w:marLeft w:val="73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882084">
          <w:marLeft w:val="73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935896">
          <w:marLeft w:val="73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929315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8360213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5002307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0498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8076710">
          <w:marLeft w:val="132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8701363">
          <w:marLeft w:val="132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4902438">
          <w:marLeft w:val="132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345648">
          <w:marLeft w:val="132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0452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47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3922104">
          <w:marLeft w:val="132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6775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4073724">
          <w:marLeft w:val="73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977582">
          <w:marLeft w:val="73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0066961">
          <w:marLeft w:val="73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9900835">
          <w:marLeft w:val="73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3898141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556005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1669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0643839">
          <w:marLeft w:val="73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629324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306372">
          <w:marLeft w:val="73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6195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0592906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7657767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830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3452536">
          <w:marLeft w:val="132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1746884">
          <w:marLeft w:val="132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239966">
          <w:marLeft w:val="132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3755642">
          <w:marLeft w:val="132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7.png"/><Relationship Id="rId18" Type="http://schemas.openxmlformats.org/officeDocument/2006/relationships/image" Target="media/image11.png"/><Relationship Id="rId26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7" Type="http://schemas.openxmlformats.org/officeDocument/2006/relationships/endnotes" Target="endnotes.xml"/><Relationship Id="rId12" Type="http://schemas.openxmlformats.org/officeDocument/2006/relationships/image" Target="media/image6.wmf"/><Relationship Id="rId17" Type="http://schemas.openxmlformats.org/officeDocument/2006/relationships/image" Target="media/image10.png"/><Relationship Id="rId25" Type="http://schemas.openxmlformats.org/officeDocument/2006/relationships/image" Target="media/image16.png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2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png"/><Relationship Id="rId24" Type="http://schemas.openxmlformats.org/officeDocument/2006/relationships/image" Target="media/image15.png"/><Relationship Id="rId5" Type="http://schemas.openxmlformats.org/officeDocument/2006/relationships/webSettings" Target="webSettings.xml"/><Relationship Id="rId15" Type="http://schemas.openxmlformats.org/officeDocument/2006/relationships/image" Target="media/image9.png"/><Relationship Id="rId23" Type="http://schemas.openxmlformats.org/officeDocument/2006/relationships/oleObject" Target="embeddings/oleObject3.bin"/><Relationship Id="rId28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image" Target="media/image12.png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4.png"/><Relationship Id="rId27" Type="http://schemas.openxmlformats.org/officeDocument/2006/relationships/image" Target="media/image17.png"/><Relationship Id="rId30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FA447DB-79A5-4351-8C8C-C9525D0811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</TotalTime>
  <Pages>1</Pages>
  <Words>558</Words>
  <Characters>3184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anyang</Company>
  <LinksUpToDate>false</LinksUpToDate>
  <CharactersWithSpaces>37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evor Hazel</dc:creator>
  <cp:keywords/>
  <cp:lastModifiedBy>YlmF</cp:lastModifiedBy>
  <cp:revision>8</cp:revision>
  <cp:lastPrinted>2012-09-25T09:38:00Z</cp:lastPrinted>
  <dcterms:created xsi:type="dcterms:W3CDTF">2010-10-09T07:28:00Z</dcterms:created>
  <dcterms:modified xsi:type="dcterms:W3CDTF">2012-09-25T09:48:00Z</dcterms:modified>
</cp:coreProperties>
</file>